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D6D047A" w14:textId="323591E7" w:rsidR="0014705B" w:rsidRPr="00994D83" w:rsidRDefault="00811B24" w:rsidP="00561B18">
      <w:pPr>
        <w:jc w:val="center"/>
        <w:rPr>
          <w:rFonts w:ascii="Arial" w:hAnsi="Arial" w:cs="Arial"/>
          <w:b/>
          <w:color w:val="000000" w:themeColor="text1"/>
          <w:sz w:val="24"/>
          <w:szCs w:val="24"/>
          <w:u w:val="single"/>
        </w:rPr>
      </w:pPr>
      <w:r w:rsidRPr="00994D83">
        <w:rPr>
          <w:rFonts w:ascii="Arial" w:hAnsi="Arial" w:cs="Arial"/>
          <w:b/>
          <w:color w:val="000000" w:themeColor="text1"/>
          <w:sz w:val="24"/>
          <w:szCs w:val="24"/>
          <w:u w:val="single"/>
        </w:rPr>
        <w:t>GUÍA</w:t>
      </w:r>
      <w:r w:rsidR="00561B18" w:rsidRPr="00994D83">
        <w:rPr>
          <w:rFonts w:ascii="Arial" w:hAnsi="Arial" w:cs="Arial"/>
          <w:b/>
          <w:color w:val="000000" w:themeColor="text1"/>
          <w:sz w:val="24"/>
          <w:szCs w:val="24"/>
          <w:u w:val="single"/>
        </w:rPr>
        <w:t xml:space="preserve"> </w:t>
      </w:r>
      <w:r w:rsidR="00C86CDC" w:rsidRPr="00994D83">
        <w:rPr>
          <w:rFonts w:ascii="Arial" w:hAnsi="Arial" w:cs="Arial"/>
          <w:b/>
          <w:color w:val="000000" w:themeColor="text1"/>
          <w:sz w:val="24"/>
          <w:szCs w:val="24"/>
          <w:u w:val="single"/>
        </w:rPr>
        <w:t xml:space="preserve">N°5 TERCER </w:t>
      </w:r>
      <w:r w:rsidR="00DC3366" w:rsidRPr="00994D83">
        <w:rPr>
          <w:rFonts w:ascii="Arial" w:hAnsi="Arial" w:cs="Arial"/>
          <w:b/>
          <w:color w:val="000000" w:themeColor="text1"/>
          <w:sz w:val="24"/>
          <w:szCs w:val="24"/>
          <w:u w:val="single"/>
        </w:rPr>
        <w:t>AÑO MEDI</w:t>
      </w:r>
      <w:r w:rsidR="006B36AA" w:rsidRPr="00994D83">
        <w:rPr>
          <w:rFonts w:ascii="Arial" w:hAnsi="Arial" w:cs="Arial"/>
          <w:b/>
          <w:color w:val="000000" w:themeColor="text1"/>
          <w:sz w:val="24"/>
          <w:szCs w:val="24"/>
          <w:u w:val="single"/>
        </w:rPr>
        <w:t xml:space="preserve">O </w:t>
      </w:r>
      <w:r w:rsidR="00994D83" w:rsidRPr="00994D83">
        <w:rPr>
          <w:rFonts w:ascii="Arial" w:hAnsi="Arial" w:cs="Arial"/>
          <w:b/>
          <w:color w:val="000000" w:themeColor="text1"/>
          <w:sz w:val="24"/>
          <w:szCs w:val="24"/>
          <w:u w:val="single"/>
        </w:rPr>
        <w:t xml:space="preserve">MATEMÁTICA </w:t>
      </w:r>
      <w:r w:rsidR="006B36AA" w:rsidRPr="00994D83">
        <w:rPr>
          <w:rFonts w:ascii="Arial" w:hAnsi="Arial" w:cs="Arial"/>
          <w:b/>
          <w:color w:val="000000" w:themeColor="text1"/>
          <w:sz w:val="24"/>
          <w:szCs w:val="24"/>
          <w:u w:val="single"/>
        </w:rPr>
        <w:t xml:space="preserve">DIFERENCADO </w:t>
      </w:r>
      <w:r w:rsidR="00DC3366" w:rsidRPr="00994D83">
        <w:rPr>
          <w:rFonts w:ascii="Arial" w:hAnsi="Arial" w:cs="Arial"/>
          <w:b/>
          <w:color w:val="000000" w:themeColor="text1"/>
          <w:sz w:val="24"/>
          <w:szCs w:val="24"/>
          <w:u w:val="single"/>
        </w:rPr>
        <w:t xml:space="preserve"> </w:t>
      </w:r>
    </w:p>
    <w:p w14:paraId="0A519E41" w14:textId="77777777" w:rsidR="00C86CDC" w:rsidRDefault="00C86CDC" w:rsidP="00561B18">
      <w:pPr>
        <w:jc w:val="center"/>
        <w:rPr>
          <w:rFonts w:ascii="Arial" w:hAnsi="Arial" w:cs="Arial"/>
          <w:b/>
          <w:color w:val="FF0000"/>
          <w:sz w:val="24"/>
          <w:szCs w:val="24"/>
          <w:u w:val="single"/>
        </w:rPr>
      </w:pPr>
    </w:p>
    <w:p w14:paraId="7830E6AC" w14:textId="77777777" w:rsidR="00C86CDC" w:rsidRDefault="00994D83" w:rsidP="00561B18">
      <w:pPr>
        <w:jc w:val="center"/>
        <w:rPr>
          <w:rFonts w:ascii="Arial" w:hAnsi="Arial" w:cs="Arial"/>
          <w:b/>
          <w:color w:val="FF0000"/>
          <w:sz w:val="24"/>
          <w:szCs w:val="24"/>
          <w:u w:val="single"/>
        </w:rPr>
      </w:pPr>
      <w:hyperlink r:id="rId7" w:history="1">
        <w:r w:rsidR="00C86CDC" w:rsidRPr="006632C3">
          <w:rPr>
            <w:rStyle w:val="Hipervnculo"/>
            <w:rFonts w:ascii="Arial" w:hAnsi="Arial" w:cs="Arial"/>
            <w:b/>
            <w:sz w:val="24"/>
            <w:szCs w:val="24"/>
          </w:rPr>
          <w:t>https://youtu.be/3AuZaHL3CCw</w:t>
        </w:r>
      </w:hyperlink>
    </w:p>
    <w:p w14:paraId="070E4422" w14:textId="77777777" w:rsidR="00C86CDC" w:rsidRPr="00C86CDC" w:rsidRDefault="00C86CDC" w:rsidP="00561B18">
      <w:pPr>
        <w:jc w:val="center"/>
        <w:rPr>
          <w:rFonts w:ascii="Arial" w:hAnsi="Arial" w:cs="Arial"/>
          <w:b/>
          <w:color w:val="FF0000"/>
          <w:sz w:val="24"/>
          <w:szCs w:val="24"/>
          <w:u w:val="single"/>
        </w:rPr>
      </w:pPr>
    </w:p>
    <w:p w14:paraId="49587257" w14:textId="77777777" w:rsidR="00811B24" w:rsidRPr="00561B18" w:rsidRDefault="00811B24" w:rsidP="00561B18">
      <w:pPr>
        <w:jc w:val="center"/>
        <w:rPr>
          <w:rFonts w:ascii="Arial" w:hAnsi="Arial" w:cs="Arial"/>
          <w:b/>
          <w:sz w:val="24"/>
          <w:szCs w:val="24"/>
          <w:u w:val="single"/>
        </w:rPr>
      </w:pPr>
    </w:p>
    <w:p w14:paraId="612750F7" w14:textId="77777777" w:rsidR="00561B18" w:rsidRPr="00561B18" w:rsidRDefault="00234364" w:rsidP="00561B18">
      <w:pPr>
        <w:jc w:val="both"/>
        <w:rPr>
          <w:rFonts w:ascii="Arial" w:hAnsi="Arial" w:cs="Arial"/>
          <w:b/>
          <w:sz w:val="24"/>
          <w:szCs w:val="24"/>
        </w:rPr>
      </w:pPr>
      <w:proofErr w:type="gramStart"/>
      <w:r>
        <w:rPr>
          <w:rFonts w:ascii="Arial" w:hAnsi="Arial" w:cs="Arial"/>
          <w:b/>
          <w:sz w:val="24"/>
          <w:szCs w:val="24"/>
        </w:rPr>
        <w:t>Nombre:_</w:t>
      </w:r>
      <w:proofErr w:type="gramEnd"/>
      <w:r>
        <w:rPr>
          <w:rFonts w:ascii="Arial" w:hAnsi="Arial" w:cs="Arial"/>
          <w:b/>
          <w:sz w:val="24"/>
          <w:szCs w:val="24"/>
        </w:rPr>
        <w:t>_________________________________________Fec</w:t>
      </w:r>
      <w:r w:rsidR="00561B18">
        <w:rPr>
          <w:rFonts w:ascii="Arial" w:hAnsi="Arial" w:cs="Arial"/>
          <w:b/>
          <w:sz w:val="24"/>
          <w:szCs w:val="24"/>
        </w:rPr>
        <w:t>ha:_______________________</w:t>
      </w:r>
    </w:p>
    <w:p w14:paraId="3C59FA02" w14:textId="77777777" w:rsidR="0014705B" w:rsidRDefault="0014705B"/>
    <w:p w14:paraId="62D8F63E" w14:textId="77777777" w:rsidR="0014705B" w:rsidRDefault="00561B18" w:rsidP="00811B24">
      <w:pPr>
        <w:rPr>
          <w:rFonts w:ascii="Arial" w:hAnsi="Arial" w:cs="Arial"/>
          <w:b/>
          <w:sz w:val="24"/>
          <w:szCs w:val="24"/>
        </w:rPr>
      </w:pPr>
      <w:r w:rsidRPr="00561B18">
        <w:rPr>
          <w:rFonts w:ascii="Arial" w:hAnsi="Arial" w:cs="Arial"/>
          <w:b/>
          <w:sz w:val="24"/>
          <w:szCs w:val="24"/>
        </w:rPr>
        <w:t xml:space="preserve">Objetivo: </w:t>
      </w:r>
      <w:r w:rsidR="00390332" w:rsidRPr="00390332">
        <w:rPr>
          <w:rFonts w:ascii="Book Antiqua" w:hAnsi="Book Antiqua" w:cs="Arial"/>
          <w:sz w:val="24"/>
          <w:szCs w:val="24"/>
        </w:rPr>
        <w:t>Determinar la función inversa de una función dada</w:t>
      </w:r>
    </w:p>
    <w:p w14:paraId="386B885C" w14:textId="77777777" w:rsidR="00F62D47" w:rsidRDefault="00F62D47" w:rsidP="00180823"/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10530"/>
      </w:tblGrid>
      <w:tr w:rsidR="00F62D47" w14:paraId="21732B2D" w14:textId="77777777" w:rsidTr="00F62D47">
        <w:tc>
          <w:tcPr>
            <w:tcW w:w="10680" w:type="dxa"/>
          </w:tcPr>
          <w:p w14:paraId="105AF11D" w14:textId="77777777" w:rsidR="00F62D47" w:rsidRDefault="00F62D47" w:rsidP="00F62D47">
            <w:r>
              <w:t xml:space="preserve">Estimada familia: </w:t>
            </w:r>
          </w:p>
          <w:p w14:paraId="0BE0A826" w14:textId="77777777" w:rsidR="00F62D47" w:rsidRDefault="00F62D47" w:rsidP="00F62D47">
            <w:r>
              <w:t xml:space="preserve">Si no cuenta con los textos escolares, podrá visualizarlo y descargarlo desde el sitio: </w:t>
            </w:r>
            <w:hyperlink r:id="rId8" w:history="1">
              <w:r w:rsidRPr="009D5C35">
                <w:rPr>
                  <w:rStyle w:val="Hipervnculo"/>
                </w:rPr>
                <w:t>www.aprendoenlinea.mineduc.cl/</w:t>
              </w:r>
            </w:hyperlink>
            <w:r>
              <w:t xml:space="preserve"> </w:t>
            </w:r>
          </w:p>
          <w:p w14:paraId="449F7FA3" w14:textId="77777777" w:rsidR="00F62D47" w:rsidRDefault="00F62D47" w:rsidP="00F62D47"/>
          <w:p w14:paraId="35F07525" w14:textId="77777777" w:rsidR="00F62D47" w:rsidRDefault="00F62D47" w:rsidP="00F62D47">
            <w:r>
              <w:t>Con el fin de apoyar el aprendizaje, puede ver los siguientes videos, en la medida de sus posibilidades:</w:t>
            </w:r>
          </w:p>
          <w:p w14:paraId="64CAD99E" w14:textId="77777777" w:rsidR="00F62D47" w:rsidRDefault="00F62D47" w:rsidP="00F62D47"/>
          <w:p w14:paraId="550B5FAF" w14:textId="77777777" w:rsidR="00F62D47" w:rsidRDefault="00F62D47" w:rsidP="00F62D47"/>
          <w:p w14:paraId="30629BE2" w14:textId="77777777" w:rsidR="00F62D47" w:rsidRDefault="00F62D47" w:rsidP="00F62D47">
            <w:r>
              <w:t>Todas las dudas envi</w:t>
            </w:r>
            <w:r w:rsidR="00DC3366">
              <w:t xml:space="preserve">arlas al correo de la profesor/a: </w:t>
            </w:r>
          </w:p>
          <w:p w14:paraId="520308BD" w14:textId="77777777" w:rsidR="00457E22" w:rsidRDefault="00457E22" w:rsidP="00F62D47"/>
          <w:p w14:paraId="59731A1E" w14:textId="77777777" w:rsidR="00457E22" w:rsidRDefault="00457E22" w:rsidP="00F62D47">
            <w:r>
              <w:t xml:space="preserve">Para realizar esta guía debes apoyarte en tu texto </w:t>
            </w:r>
            <w:r w:rsidR="00DC3366">
              <w:t>escolar</w:t>
            </w:r>
            <w:r>
              <w:t xml:space="preserve"> en las siguientes páginas:</w:t>
            </w:r>
          </w:p>
          <w:p w14:paraId="2FBDDA79" w14:textId="77777777" w:rsidR="00F62D47" w:rsidRDefault="00F62D47" w:rsidP="00180823"/>
        </w:tc>
      </w:tr>
    </w:tbl>
    <w:p w14:paraId="5A4C214E" w14:textId="77777777" w:rsidR="00925CF3" w:rsidRPr="00DF01B4" w:rsidRDefault="00DF01B4" w:rsidP="00180823">
      <w:pPr>
        <w:rPr>
          <w:rFonts w:ascii="Book Antiqua" w:hAnsi="Book Antiqua"/>
          <w:sz w:val="24"/>
        </w:rPr>
      </w:pPr>
      <w:r w:rsidRPr="00DF01B4">
        <w:rPr>
          <w:rFonts w:ascii="Book Antiqua" w:hAnsi="Book Antiqua"/>
          <w:sz w:val="24"/>
        </w:rPr>
        <w:t xml:space="preserve"> Dadas las funciones </w:t>
      </w:r>
    </w:p>
    <w:p w14:paraId="35A6A3E0" w14:textId="77777777" w:rsidR="00DF01B4" w:rsidRDefault="00DF01B4" w:rsidP="00180823">
      <w:r w:rsidRPr="001569F5">
        <w:rPr>
          <w:position w:val="-10"/>
        </w:rPr>
        <w:object w:dxaOrig="1340" w:dyaOrig="320" w14:anchorId="0C79DBC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4.8pt;height:22.2pt" o:ole="">
            <v:imagedata r:id="rId9" o:title=""/>
          </v:shape>
          <o:OLEObject Type="Embed" ProgID="Equation.DSMT4" ShapeID="_x0000_i1025" DrawAspect="Content" ObjectID="_1651753099" r:id="rId10"/>
        </w:object>
      </w:r>
      <w:r>
        <w:tab/>
      </w:r>
      <w:r>
        <w:tab/>
      </w:r>
      <w:r w:rsidRPr="001569F5">
        <w:rPr>
          <w:position w:val="-10"/>
        </w:rPr>
        <w:object w:dxaOrig="1280" w:dyaOrig="320" w14:anchorId="39F17F9E">
          <v:shape id="_x0000_i1026" type="#_x0000_t75" style="width:77.4pt;height:19.8pt" o:ole="">
            <v:imagedata r:id="rId11" o:title=""/>
          </v:shape>
          <o:OLEObject Type="Embed" ProgID="Equation.DSMT4" ShapeID="_x0000_i1026" DrawAspect="Content" ObjectID="_1651753100" r:id="rId12"/>
        </w:object>
      </w:r>
      <w:r>
        <w:tab/>
      </w:r>
      <w:r>
        <w:tab/>
      </w:r>
      <w:r w:rsidRPr="001569F5">
        <w:rPr>
          <w:position w:val="-24"/>
        </w:rPr>
        <w:object w:dxaOrig="1320" w:dyaOrig="620" w14:anchorId="00B9A2D3">
          <v:shape id="_x0000_i1027" type="#_x0000_t75" style="width:86.4pt;height:40.2pt" o:ole="">
            <v:imagedata r:id="rId13" o:title=""/>
          </v:shape>
          <o:OLEObject Type="Embed" ProgID="Equation.DSMT4" ShapeID="_x0000_i1027" DrawAspect="Content" ObjectID="_1651753101" r:id="rId14"/>
        </w:object>
      </w:r>
    </w:p>
    <w:p w14:paraId="54E9897D" w14:textId="77777777" w:rsidR="00DF01B4" w:rsidRDefault="00DF01B4" w:rsidP="00180823">
      <w:r w:rsidRPr="001569F5">
        <w:rPr>
          <w:position w:val="-24"/>
        </w:rPr>
        <w:object w:dxaOrig="1180" w:dyaOrig="620" w14:anchorId="6CA824A2">
          <v:shape id="_x0000_i1028" type="#_x0000_t75" style="width:79.8pt;height:42.6pt" o:ole="">
            <v:imagedata r:id="rId15" o:title=""/>
          </v:shape>
          <o:OLEObject Type="Embed" ProgID="Equation.DSMT4" ShapeID="_x0000_i1028" DrawAspect="Content" ObjectID="_1651753102" r:id="rId16"/>
        </w:object>
      </w:r>
      <w:r>
        <w:tab/>
      </w:r>
      <w:r>
        <w:tab/>
      </w:r>
      <w:r w:rsidRPr="001569F5">
        <w:rPr>
          <w:position w:val="-24"/>
        </w:rPr>
        <w:object w:dxaOrig="1380" w:dyaOrig="620" w14:anchorId="09924C99">
          <v:shape id="_x0000_i1029" type="#_x0000_t75" style="width:87pt;height:39pt" o:ole="">
            <v:imagedata r:id="rId17" o:title=""/>
          </v:shape>
          <o:OLEObject Type="Embed" ProgID="Equation.DSMT4" ShapeID="_x0000_i1029" DrawAspect="Content" ObjectID="_1651753103" r:id="rId18"/>
        </w:object>
      </w:r>
      <w:r>
        <w:tab/>
      </w:r>
      <w:r>
        <w:tab/>
      </w:r>
      <w:r w:rsidRPr="001569F5">
        <w:rPr>
          <w:position w:val="-24"/>
        </w:rPr>
        <w:object w:dxaOrig="1380" w:dyaOrig="620" w14:anchorId="4C913E42">
          <v:shape id="_x0000_i1030" type="#_x0000_t75" style="width:92.4pt;height:42pt" o:ole="">
            <v:imagedata r:id="rId19" o:title=""/>
          </v:shape>
          <o:OLEObject Type="Embed" ProgID="Equation.DSMT4" ShapeID="_x0000_i1030" DrawAspect="Content" ObjectID="_1651753104" r:id="rId20"/>
        </w:object>
      </w:r>
    </w:p>
    <w:p w14:paraId="1E4C5455" w14:textId="77777777" w:rsidR="00DF01B4" w:rsidRDefault="00DF01B4" w:rsidP="00180823"/>
    <w:p w14:paraId="714C0523" w14:textId="77777777" w:rsidR="00DF01B4" w:rsidRPr="00E26AE7" w:rsidRDefault="00DF01B4" w:rsidP="00180823">
      <w:pPr>
        <w:rPr>
          <w:rFonts w:ascii="Book Antiqua" w:hAnsi="Book Antiqua"/>
          <w:sz w:val="32"/>
        </w:rPr>
      </w:pPr>
      <w:r w:rsidRPr="00E26AE7">
        <w:rPr>
          <w:rFonts w:ascii="Book Antiqua" w:hAnsi="Book Antiqua"/>
          <w:sz w:val="32"/>
        </w:rPr>
        <w:t>Determinar el valor de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5265"/>
        <w:gridCol w:w="5265"/>
      </w:tblGrid>
      <w:tr w:rsidR="008655C8" w14:paraId="715D0689" w14:textId="77777777" w:rsidTr="008655C8">
        <w:tc>
          <w:tcPr>
            <w:tcW w:w="5265" w:type="dxa"/>
          </w:tcPr>
          <w:p w14:paraId="0C6DFBC4" w14:textId="77777777" w:rsidR="008655C8" w:rsidRDefault="00E26AE7" w:rsidP="00180823">
            <w:pPr>
              <w:rPr>
                <w:rFonts w:ascii="Book Antiqua" w:hAnsi="Book Antiqua"/>
                <w:sz w:val="24"/>
              </w:rPr>
            </w:pPr>
            <w:r w:rsidRPr="001569F5">
              <w:rPr>
                <w:position w:val="-184"/>
              </w:rPr>
              <w:object w:dxaOrig="2280" w:dyaOrig="3800" w14:anchorId="7B0E380C">
                <v:shape id="_x0000_i1031" type="#_x0000_t75" style="width:151.8pt;height:253.8pt" o:ole="">
                  <v:imagedata r:id="rId21" o:title=""/>
                </v:shape>
                <o:OLEObject Type="Embed" ProgID="Equation.DSMT4" ShapeID="_x0000_i1031" DrawAspect="Content" ObjectID="_1651753105" r:id="rId22"/>
              </w:object>
            </w:r>
          </w:p>
        </w:tc>
        <w:tc>
          <w:tcPr>
            <w:tcW w:w="5265" w:type="dxa"/>
          </w:tcPr>
          <w:p w14:paraId="72603EFB" w14:textId="77777777" w:rsidR="008655C8" w:rsidRDefault="00872C50" w:rsidP="00180823">
            <w:pPr>
              <w:rPr>
                <w:rFonts w:ascii="Book Antiqua" w:hAnsi="Book Antiqua"/>
                <w:sz w:val="24"/>
              </w:rPr>
            </w:pPr>
            <w:r w:rsidRPr="00872C50">
              <w:rPr>
                <w:position w:val="-142"/>
              </w:rPr>
              <w:object w:dxaOrig="1540" w:dyaOrig="2940" w14:anchorId="6B892EE6">
                <v:shape id="_x0000_i1032" type="#_x0000_t75" style="width:139.2pt;height:266.4pt" o:ole="">
                  <v:imagedata r:id="rId23" o:title=""/>
                </v:shape>
                <o:OLEObject Type="Embed" ProgID="Equation.DSMT4" ShapeID="_x0000_i1032" DrawAspect="Content" ObjectID="_1651753106" r:id="rId24"/>
              </w:object>
            </w:r>
          </w:p>
        </w:tc>
      </w:tr>
    </w:tbl>
    <w:p w14:paraId="18D0B094" w14:textId="77777777" w:rsidR="00DF01B4" w:rsidRPr="00DF01B4" w:rsidRDefault="00DF01B4" w:rsidP="00180823">
      <w:pPr>
        <w:rPr>
          <w:rFonts w:ascii="Book Antiqua" w:hAnsi="Book Antiqua"/>
          <w:sz w:val="24"/>
        </w:rPr>
      </w:pPr>
    </w:p>
    <w:p w14:paraId="1912EC85" w14:textId="77777777" w:rsidR="00B07286" w:rsidRDefault="00B07286">
      <w:r>
        <w:br w:type="page"/>
      </w:r>
    </w:p>
    <w:tbl>
      <w:tblPr>
        <w:tblStyle w:val="Tablaconcuadrcula"/>
        <w:tblpPr w:leftFromText="180" w:rightFromText="180" w:horzAnchor="margin" w:tblpY="660"/>
        <w:tblW w:w="0" w:type="auto"/>
        <w:tblLook w:val="04A0" w:firstRow="1" w:lastRow="0" w:firstColumn="1" w:lastColumn="0" w:noHBand="0" w:noVBand="1"/>
      </w:tblPr>
      <w:tblGrid>
        <w:gridCol w:w="5277"/>
        <w:gridCol w:w="5253"/>
      </w:tblGrid>
      <w:tr w:rsidR="00B07286" w14:paraId="159FCB9F" w14:textId="77777777" w:rsidTr="007F1705">
        <w:tc>
          <w:tcPr>
            <w:tcW w:w="5549" w:type="dxa"/>
          </w:tcPr>
          <w:p w14:paraId="06085A20" w14:textId="77777777" w:rsidR="00B07286" w:rsidRDefault="00B07286" w:rsidP="007F1705">
            <w:pPr>
              <w:spacing w:line="480" w:lineRule="auto"/>
            </w:pPr>
            <w:r w:rsidRPr="001569F5">
              <w:rPr>
                <w:position w:val="-10"/>
              </w:rPr>
              <w:object w:dxaOrig="1340" w:dyaOrig="320" w14:anchorId="08D92837">
                <v:shape id="_x0000_i1033" type="#_x0000_t75" style="width:94.8pt;height:22.2pt" o:ole="">
                  <v:imagedata r:id="rId9" o:title=""/>
                </v:shape>
                <o:OLEObject Type="Embed" ProgID="Equation.DSMT4" ShapeID="_x0000_i1033" DrawAspect="Content" ObjectID="_1651753107" r:id="rId25"/>
              </w:object>
            </w:r>
          </w:p>
        </w:tc>
        <w:tc>
          <w:tcPr>
            <w:tcW w:w="5549" w:type="dxa"/>
          </w:tcPr>
          <w:p w14:paraId="09762CC2" w14:textId="77777777" w:rsidR="00B07286" w:rsidRDefault="00B07286" w:rsidP="007F1705">
            <w:r w:rsidRPr="001569F5">
              <w:rPr>
                <w:position w:val="-24"/>
              </w:rPr>
              <w:object w:dxaOrig="1180" w:dyaOrig="620" w14:anchorId="0DE886CC">
                <v:shape id="_x0000_i1034" type="#_x0000_t75" style="width:79.8pt;height:42.6pt" o:ole="">
                  <v:imagedata r:id="rId15" o:title=""/>
                </v:shape>
                <o:OLEObject Type="Embed" ProgID="Equation.DSMT4" ShapeID="_x0000_i1034" DrawAspect="Content" ObjectID="_1651753108" r:id="rId26"/>
              </w:object>
            </w:r>
          </w:p>
        </w:tc>
      </w:tr>
    </w:tbl>
    <w:p w14:paraId="2E534EA1" w14:textId="77777777" w:rsidR="00B07286" w:rsidRPr="009A15A3" w:rsidRDefault="00B07286" w:rsidP="00B07286">
      <w:pPr>
        <w:jc w:val="center"/>
        <w:rPr>
          <w:rFonts w:ascii="Book Antiqua" w:hAnsi="Book Antiqua"/>
          <w:sz w:val="36"/>
        </w:rPr>
      </w:pPr>
      <w:r w:rsidRPr="009A15A3">
        <w:rPr>
          <w:rFonts w:ascii="Book Antiqua" w:hAnsi="Book Antiqua"/>
          <w:sz w:val="36"/>
        </w:rPr>
        <w:t>EJEMPLOS</w:t>
      </w:r>
    </w:p>
    <w:p w14:paraId="4CFC5559" w14:textId="77777777" w:rsidR="00B07286" w:rsidRDefault="00B07286" w:rsidP="00B07286">
      <w:r>
        <w:tab/>
      </w:r>
    </w:p>
    <w:p w14:paraId="07630F87" w14:textId="77777777" w:rsidR="00B07286" w:rsidRDefault="00B07286" w:rsidP="00B07286">
      <w:r w:rsidRPr="00DB0EA1">
        <w:rPr>
          <w:position w:val="-10"/>
        </w:rPr>
        <w:object w:dxaOrig="1160" w:dyaOrig="360" w14:anchorId="2C87F828">
          <v:shape id="_x0000_i1035" type="#_x0000_t75" style="width:84.6pt;height:27pt" o:ole="">
            <v:imagedata r:id="rId27" o:title=""/>
          </v:shape>
          <o:OLEObject Type="Embed" ProgID="Equation.DSMT4" ShapeID="_x0000_i1035" DrawAspect="Content" ObjectID="_1651753109" r:id="rId28"/>
        </w:object>
      </w:r>
      <w:r>
        <w:tab/>
      </w:r>
      <w:r>
        <w:tab/>
      </w:r>
      <w:r>
        <w:tab/>
      </w:r>
      <w:r>
        <w:tab/>
      </w:r>
      <w:r>
        <w:tab/>
      </w:r>
      <w:r w:rsidRPr="00CD0CE2">
        <w:rPr>
          <w:position w:val="-24"/>
        </w:rPr>
        <w:object w:dxaOrig="1540" w:dyaOrig="620" w14:anchorId="7747EB46">
          <v:shape id="_x0000_i1036" type="#_x0000_t75" style="width:112.2pt;height:45.6pt" o:ole="">
            <v:imagedata r:id="rId29" o:title=""/>
          </v:shape>
          <o:OLEObject Type="Embed" ProgID="Equation.DSMT4" ShapeID="_x0000_i1036" DrawAspect="Content" ObjectID="_1651753110" r:id="rId30"/>
        </w:object>
      </w:r>
    </w:p>
    <w:p w14:paraId="7E57597F" w14:textId="77777777" w:rsidR="00B07286" w:rsidRDefault="00B07286" w:rsidP="00B07286"/>
    <w:p w14:paraId="78116AD3" w14:textId="77777777" w:rsidR="00B07286" w:rsidRDefault="00B07286" w:rsidP="00B07286">
      <w:r w:rsidRPr="00CD0CE2">
        <w:rPr>
          <w:position w:val="-28"/>
        </w:rPr>
        <w:object w:dxaOrig="2160" w:dyaOrig="680" w14:anchorId="1D19C6FB">
          <v:shape id="_x0000_i1037" type="#_x0000_t75" style="width:156.6pt;height:50.4pt" o:ole="">
            <v:imagedata r:id="rId31" o:title=""/>
          </v:shape>
          <o:OLEObject Type="Embed" ProgID="Equation.DSMT4" ShapeID="_x0000_i1037" DrawAspect="Content" ObjectID="_1651753111" r:id="rId32"/>
        </w:object>
      </w:r>
    </w:p>
    <w:p w14:paraId="4F3C0D13" w14:textId="77777777" w:rsidR="00B07286" w:rsidRDefault="00B07286" w:rsidP="00B07286"/>
    <w:p w14:paraId="4DCE6572" w14:textId="77777777" w:rsidR="00B07286" w:rsidRDefault="00B07286" w:rsidP="00B07286">
      <w:r w:rsidRPr="00DB0EA1">
        <w:rPr>
          <w:position w:val="-124"/>
        </w:rPr>
        <w:object w:dxaOrig="4660" w:dyaOrig="2320" w14:anchorId="00F34A0D">
          <v:shape id="_x0000_i1038" type="#_x0000_t75" style="width:516pt;height:161.4pt" o:ole="">
            <v:imagedata r:id="rId33" o:title=""/>
          </v:shape>
          <o:OLEObject Type="Embed" ProgID="Equation.DSMT4" ShapeID="_x0000_i1038" DrawAspect="Content" ObjectID="_1651753112" r:id="rId34"/>
        </w:object>
      </w:r>
    </w:p>
    <w:p w14:paraId="0216B490" w14:textId="77777777" w:rsidR="00B07286" w:rsidRDefault="00B07286" w:rsidP="00B07286"/>
    <w:p w14:paraId="3C19AC3D" w14:textId="77777777" w:rsidR="00B07286" w:rsidRDefault="00B07286" w:rsidP="00B07286">
      <w:r w:rsidRPr="00CD0CE2">
        <w:rPr>
          <w:position w:val="-28"/>
        </w:rPr>
        <w:object w:dxaOrig="4959" w:dyaOrig="940" w14:anchorId="106C9769">
          <v:shape id="_x0000_i1039" type="#_x0000_t75" style="width:332.4pt;height:64.2pt" o:ole="">
            <v:imagedata r:id="rId35" o:title=""/>
          </v:shape>
          <o:OLEObject Type="Embed" ProgID="Equation.DSMT4" ShapeID="_x0000_i1039" DrawAspect="Content" ObjectID="_1651753113" r:id="rId36"/>
        </w:object>
      </w:r>
    </w:p>
    <w:p w14:paraId="3FF17548" w14:textId="77777777" w:rsidR="00B07286" w:rsidRDefault="00B07286" w:rsidP="00B07286"/>
    <w:p w14:paraId="2D2D22D3" w14:textId="77777777" w:rsidR="00B07286" w:rsidRDefault="00B07286" w:rsidP="00B07286"/>
    <w:p w14:paraId="379DC00F" w14:textId="77777777" w:rsidR="00B07286" w:rsidRDefault="00B07286" w:rsidP="00B07286"/>
    <w:p w14:paraId="39DDDD43" w14:textId="77777777" w:rsidR="00B07286" w:rsidRDefault="00B07286" w:rsidP="00B07286"/>
    <w:p w14:paraId="0F7E16B4" w14:textId="77777777" w:rsidR="00B07286" w:rsidRDefault="00B07286" w:rsidP="00B07286"/>
    <w:p w14:paraId="7339B62E" w14:textId="77777777" w:rsidR="00B07286" w:rsidRDefault="00B07286" w:rsidP="00B07286"/>
    <w:p w14:paraId="080EE4CC" w14:textId="77777777" w:rsidR="00B07286" w:rsidRDefault="00B07286" w:rsidP="00B07286">
      <w:r w:rsidRPr="001569F5">
        <w:rPr>
          <w:position w:val="-10"/>
        </w:rPr>
        <w:object w:dxaOrig="1060" w:dyaOrig="320" w14:anchorId="30F963F3">
          <v:shape id="_x0000_i1040" type="#_x0000_t75" style="width:109.8pt;height:33pt" o:ole="">
            <v:imagedata r:id="rId37" o:title=""/>
          </v:shape>
          <o:OLEObject Type="Embed" ProgID="Equation.DSMT4" ShapeID="_x0000_i1040" DrawAspect="Content" ObjectID="_1651753114" r:id="rId38"/>
        </w:objec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5256"/>
        <w:gridCol w:w="5274"/>
      </w:tblGrid>
      <w:tr w:rsidR="00B07286" w14:paraId="580D928C" w14:textId="77777777" w:rsidTr="007F1705">
        <w:tc>
          <w:tcPr>
            <w:tcW w:w="5549" w:type="dxa"/>
          </w:tcPr>
          <w:p w14:paraId="3E6C10BE" w14:textId="77777777" w:rsidR="00B07286" w:rsidRDefault="00B07286" w:rsidP="007F1705">
            <w:r w:rsidRPr="001569F5">
              <w:rPr>
                <w:position w:val="-24"/>
              </w:rPr>
              <w:object w:dxaOrig="1380" w:dyaOrig="620" w14:anchorId="6A7C2738">
                <v:shape id="_x0000_i1041" type="#_x0000_t75" style="width:101.4pt;height:46.8pt" o:ole="">
                  <v:imagedata r:id="rId19" o:title=""/>
                </v:shape>
                <o:OLEObject Type="Embed" ProgID="Equation.DSMT4" ShapeID="_x0000_i1041" DrawAspect="Content" ObjectID="_1651753115" r:id="rId39"/>
              </w:object>
            </w:r>
          </w:p>
        </w:tc>
        <w:tc>
          <w:tcPr>
            <w:tcW w:w="5549" w:type="dxa"/>
          </w:tcPr>
          <w:p w14:paraId="52CB306C" w14:textId="77777777" w:rsidR="00B07286" w:rsidRDefault="00B07286" w:rsidP="007F1705">
            <w:r w:rsidRPr="001569F5">
              <w:rPr>
                <w:position w:val="-24"/>
              </w:rPr>
              <w:object w:dxaOrig="1380" w:dyaOrig="620" w14:anchorId="37F991E8">
                <v:shape id="_x0000_i1042" type="#_x0000_t75" style="width:111pt;height:49.8pt" o:ole="">
                  <v:imagedata r:id="rId17" o:title=""/>
                </v:shape>
                <o:OLEObject Type="Embed" ProgID="Equation.DSMT4" ShapeID="_x0000_i1042" DrawAspect="Content" ObjectID="_1651753116" r:id="rId40"/>
              </w:object>
            </w:r>
          </w:p>
        </w:tc>
      </w:tr>
    </w:tbl>
    <w:p w14:paraId="1BBBF39B" w14:textId="77777777" w:rsidR="00B07286" w:rsidRDefault="00B07286" w:rsidP="00B07286"/>
    <w:p w14:paraId="147D469F" w14:textId="77777777" w:rsidR="00B07286" w:rsidRDefault="00B07286" w:rsidP="00B07286">
      <w:r w:rsidRPr="00D1195A">
        <w:rPr>
          <w:position w:val="-120"/>
        </w:rPr>
        <w:object w:dxaOrig="6660" w:dyaOrig="2520" w14:anchorId="7C5F4B7E">
          <v:shape id="_x0000_i1043" type="#_x0000_t75" style="width:523.2pt;height:196.8pt" o:ole="">
            <v:imagedata r:id="rId41" o:title=""/>
          </v:shape>
          <o:OLEObject Type="Embed" ProgID="Equation.DSMT4" ShapeID="_x0000_i1043" DrawAspect="Content" ObjectID="_1651753117" r:id="rId42"/>
        </w:object>
      </w:r>
    </w:p>
    <w:p w14:paraId="250AF5EA" w14:textId="77777777" w:rsidR="00B07286" w:rsidRDefault="00B07286" w:rsidP="00B07286">
      <w:r>
        <w:tab/>
      </w:r>
      <w:r>
        <w:tab/>
      </w:r>
      <w:r>
        <w:tab/>
      </w:r>
      <w:r>
        <w:tab/>
      </w:r>
      <w:r>
        <w:tab/>
      </w:r>
    </w:p>
    <w:p w14:paraId="3088D5AB" w14:textId="77777777" w:rsidR="00DF01B4" w:rsidRDefault="00DF01B4" w:rsidP="00B07286"/>
    <w:sectPr w:rsidR="00DF01B4" w:rsidSect="00F41E1A">
      <w:headerReference w:type="first" r:id="rId43"/>
      <w:pgSz w:w="12242" w:h="20163" w:code="5"/>
      <w:pgMar w:top="851" w:right="851" w:bottom="851" w:left="85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6634D54" w14:textId="77777777" w:rsidR="00FE3236" w:rsidRDefault="00FE3236" w:rsidP="003A73A2">
      <w:r>
        <w:separator/>
      </w:r>
    </w:p>
  </w:endnote>
  <w:endnote w:type="continuationSeparator" w:id="0">
    <w:p w14:paraId="42C842B6" w14:textId="77777777" w:rsidR="00FE3236" w:rsidRDefault="00FE3236" w:rsidP="003A73A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Kalinga">
    <w:altName w:val="Bahnschrift Light"/>
    <w:charset w:val="00"/>
    <w:family w:val="swiss"/>
    <w:pitch w:val="variable"/>
    <w:sig w:usb0="0008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EE01549" w14:textId="77777777" w:rsidR="00FE3236" w:rsidRDefault="00FE3236" w:rsidP="003A73A2">
      <w:r>
        <w:separator/>
      </w:r>
    </w:p>
  </w:footnote>
  <w:footnote w:type="continuationSeparator" w:id="0">
    <w:p w14:paraId="25C75C2B" w14:textId="77777777" w:rsidR="00FE3236" w:rsidRDefault="00FE3236" w:rsidP="003A73A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2912678" w14:textId="77777777" w:rsidR="00F41E1A" w:rsidRDefault="00F41E1A" w:rsidP="00F41E1A">
    <w:pPr>
      <w:pStyle w:val="Encabezado"/>
      <w:pBdr>
        <w:bottom w:val="thickThinSmallGap" w:sz="24" w:space="1" w:color="622423" w:themeColor="accent2" w:themeShade="7F"/>
      </w:pBdr>
      <w:tabs>
        <w:tab w:val="left" w:pos="765"/>
        <w:tab w:val="center" w:pos="5270"/>
        <w:tab w:val="left" w:pos="8128"/>
      </w:tabs>
      <w:rPr>
        <w:rFonts w:asciiTheme="majorHAnsi" w:eastAsiaTheme="majorEastAsia" w:hAnsiTheme="majorHAnsi" w:cstheme="majorBidi"/>
        <w:sz w:val="32"/>
        <w:szCs w:val="32"/>
      </w:rPr>
    </w:pPr>
    <w:r>
      <w:rPr>
        <w:rFonts w:ascii="Cambria" w:eastAsia="Times New Roman" w:hAnsi="Cambria" w:cs="Times New Roman"/>
        <w:sz w:val="32"/>
        <w:szCs w:val="32"/>
      </w:rPr>
      <w:tab/>
    </w:r>
    <w:r>
      <w:rPr>
        <w:rFonts w:ascii="Cambria" w:eastAsia="Times New Roman" w:hAnsi="Cambria" w:cs="Times New Roman"/>
        <w:sz w:val="32"/>
        <w:szCs w:val="32"/>
      </w:rPr>
      <w:tab/>
    </w:r>
    <w:r w:rsidRPr="008D4E57">
      <w:rPr>
        <w:rFonts w:ascii="Kalinga" w:eastAsia="Times New Roman" w:hAnsi="Kalinga" w:cs="Kalinga"/>
        <w:noProof/>
        <w:lang w:val="en-US"/>
      </w:rPr>
      <w:drawing>
        <wp:anchor distT="0" distB="0" distL="114300" distR="114300" simplePos="0" relativeHeight="251659264" behindDoc="0" locked="0" layoutInCell="1" allowOverlap="1" wp14:anchorId="3531516F" wp14:editId="400DD828">
          <wp:simplePos x="0" y="0"/>
          <wp:positionH relativeFrom="column">
            <wp:posOffset>5916295</wp:posOffset>
          </wp:positionH>
          <wp:positionV relativeFrom="paragraph">
            <wp:posOffset>-254000</wp:posOffset>
          </wp:positionV>
          <wp:extent cx="353060" cy="410845"/>
          <wp:effectExtent l="0" t="0" r="8890" b="8255"/>
          <wp:wrapNone/>
          <wp:docPr id="1" name="Imagen 1" descr="Colegio Ignacio Carrera Pint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n 1" descr="Colegio Ignacio Carrera Pinto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53060" cy="41084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sdt>
      <w:sdtPr>
        <w:rPr>
          <w:rFonts w:ascii="Cambria" w:eastAsia="Times New Roman" w:hAnsi="Cambria" w:cs="Times New Roman"/>
          <w:sz w:val="32"/>
          <w:szCs w:val="32"/>
        </w:rPr>
        <w:alias w:val="Título"/>
        <w:id w:val="77738743"/>
        <w:placeholder>
          <w:docPart w:val="42A086DA18734110842B2650FE30CC29"/>
        </w:placeholder>
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<w:text/>
      </w:sdtPr>
      <w:sdtEndPr/>
      <w:sdtContent>
        <w:r w:rsidRPr="003A73A2">
          <w:rPr>
            <w:rFonts w:ascii="Cambria" w:eastAsia="Times New Roman" w:hAnsi="Cambria" w:cs="Times New Roman"/>
            <w:sz w:val="32"/>
            <w:szCs w:val="32"/>
          </w:rPr>
          <w:t>Colegio Ignacio Carrera Pinto</w:t>
        </w:r>
      </w:sdtContent>
    </w:sdt>
  </w:p>
  <w:p w14:paraId="457DAEAC" w14:textId="77777777" w:rsidR="00F41E1A" w:rsidRDefault="00F41E1A" w:rsidP="00F41E1A">
    <w:pPr>
      <w:pStyle w:val="Encabezado"/>
      <w:jc w:val="center"/>
    </w:pPr>
    <w:r>
      <w:t>Profesor: Sergio Gómez G</w:t>
    </w:r>
  </w:p>
  <w:p w14:paraId="01A2D7AD" w14:textId="77777777" w:rsidR="00F41E1A" w:rsidRDefault="00F41E1A" w:rsidP="00F41E1A">
    <w:pPr>
      <w:pStyle w:val="Encabezado"/>
      <w:jc w:val="center"/>
    </w:pPr>
    <w:r>
      <w:t>Fecha:</w:t>
    </w:r>
  </w:p>
  <w:p w14:paraId="5F38BD7F" w14:textId="77777777" w:rsidR="00F41E1A" w:rsidRDefault="00F41E1A" w:rsidP="00F41E1A">
    <w:pPr>
      <w:pStyle w:val="Encabezado"/>
      <w:jc w:val="center"/>
    </w:pPr>
    <w:r>
      <w:t>Correo electrónico: sergiogomezicp@gmail.com</w:t>
    </w:r>
  </w:p>
  <w:p w14:paraId="1ECA8D14" w14:textId="77777777" w:rsidR="00F41E1A" w:rsidRDefault="00F41E1A">
    <w:pPr>
      <w:pStyle w:val="Encabezado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77F0765C"/>
    <w:multiLevelType w:val="hybridMultilevel"/>
    <w:tmpl w:val="4D80B044"/>
    <w:lvl w:ilvl="0" w:tplc="34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3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B3CA0"/>
    <w:rsid w:val="00000F85"/>
    <w:rsid w:val="00012C2D"/>
    <w:rsid w:val="000339CE"/>
    <w:rsid w:val="00051FE8"/>
    <w:rsid w:val="00054661"/>
    <w:rsid w:val="00096FD0"/>
    <w:rsid w:val="000A5A39"/>
    <w:rsid w:val="000C6FD6"/>
    <w:rsid w:val="000D5D98"/>
    <w:rsid w:val="000E6B55"/>
    <w:rsid w:val="00123304"/>
    <w:rsid w:val="00145908"/>
    <w:rsid w:val="0014705B"/>
    <w:rsid w:val="001745F0"/>
    <w:rsid w:val="00180823"/>
    <w:rsid w:val="001A0C9A"/>
    <w:rsid w:val="001A7842"/>
    <w:rsid w:val="00234364"/>
    <w:rsid w:val="00242400"/>
    <w:rsid w:val="002479DB"/>
    <w:rsid w:val="00264BCB"/>
    <w:rsid w:val="0028729B"/>
    <w:rsid w:val="002954A4"/>
    <w:rsid w:val="002B691F"/>
    <w:rsid w:val="00352FB7"/>
    <w:rsid w:val="00390332"/>
    <w:rsid w:val="00392DAA"/>
    <w:rsid w:val="003A73A2"/>
    <w:rsid w:val="003E7A55"/>
    <w:rsid w:val="00413468"/>
    <w:rsid w:val="00450501"/>
    <w:rsid w:val="00457E22"/>
    <w:rsid w:val="00492562"/>
    <w:rsid w:val="004B12A8"/>
    <w:rsid w:val="004B1774"/>
    <w:rsid w:val="00543651"/>
    <w:rsid w:val="005564CB"/>
    <w:rsid w:val="00561B18"/>
    <w:rsid w:val="005752A2"/>
    <w:rsid w:val="005A1C6C"/>
    <w:rsid w:val="005A73B1"/>
    <w:rsid w:val="005C7A01"/>
    <w:rsid w:val="005C7C02"/>
    <w:rsid w:val="005D6DE9"/>
    <w:rsid w:val="005F5CF8"/>
    <w:rsid w:val="00615A30"/>
    <w:rsid w:val="00650B84"/>
    <w:rsid w:val="00653F2B"/>
    <w:rsid w:val="00681DCB"/>
    <w:rsid w:val="006848CC"/>
    <w:rsid w:val="006B36AA"/>
    <w:rsid w:val="006D442A"/>
    <w:rsid w:val="006D7C49"/>
    <w:rsid w:val="0070764E"/>
    <w:rsid w:val="00711A31"/>
    <w:rsid w:val="00780EE8"/>
    <w:rsid w:val="007E58F8"/>
    <w:rsid w:val="007F0260"/>
    <w:rsid w:val="00810379"/>
    <w:rsid w:val="00811B24"/>
    <w:rsid w:val="0081287F"/>
    <w:rsid w:val="008179F2"/>
    <w:rsid w:val="00817DB2"/>
    <w:rsid w:val="00825173"/>
    <w:rsid w:val="0085338A"/>
    <w:rsid w:val="00863258"/>
    <w:rsid w:val="008655C8"/>
    <w:rsid w:val="00872C50"/>
    <w:rsid w:val="00874913"/>
    <w:rsid w:val="0089487A"/>
    <w:rsid w:val="008B3CA0"/>
    <w:rsid w:val="009056B0"/>
    <w:rsid w:val="0091525B"/>
    <w:rsid w:val="00925CF3"/>
    <w:rsid w:val="00926BE6"/>
    <w:rsid w:val="00974DCD"/>
    <w:rsid w:val="00994D83"/>
    <w:rsid w:val="009B3C5C"/>
    <w:rsid w:val="009C237F"/>
    <w:rsid w:val="009F7130"/>
    <w:rsid w:val="00A457B1"/>
    <w:rsid w:val="00A52A62"/>
    <w:rsid w:val="00A65E73"/>
    <w:rsid w:val="00A86EC0"/>
    <w:rsid w:val="00A937C9"/>
    <w:rsid w:val="00AC0AF6"/>
    <w:rsid w:val="00AC1991"/>
    <w:rsid w:val="00AD39BE"/>
    <w:rsid w:val="00AF48BE"/>
    <w:rsid w:val="00B07286"/>
    <w:rsid w:val="00B166A1"/>
    <w:rsid w:val="00B459FA"/>
    <w:rsid w:val="00B93CF1"/>
    <w:rsid w:val="00B94A2E"/>
    <w:rsid w:val="00BB13C5"/>
    <w:rsid w:val="00BB764B"/>
    <w:rsid w:val="00BF5C67"/>
    <w:rsid w:val="00C06F76"/>
    <w:rsid w:val="00C27E17"/>
    <w:rsid w:val="00C31019"/>
    <w:rsid w:val="00C86CDC"/>
    <w:rsid w:val="00C90986"/>
    <w:rsid w:val="00CD2742"/>
    <w:rsid w:val="00CE3711"/>
    <w:rsid w:val="00CE7426"/>
    <w:rsid w:val="00D17A65"/>
    <w:rsid w:val="00D2445D"/>
    <w:rsid w:val="00D2521A"/>
    <w:rsid w:val="00D358F3"/>
    <w:rsid w:val="00D40D1A"/>
    <w:rsid w:val="00D428FB"/>
    <w:rsid w:val="00D550E2"/>
    <w:rsid w:val="00D868D1"/>
    <w:rsid w:val="00DC2BFE"/>
    <w:rsid w:val="00DC3366"/>
    <w:rsid w:val="00DD6F3F"/>
    <w:rsid w:val="00DF01B4"/>
    <w:rsid w:val="00E26AE7"/>
    <w:rsid w:val="00E273E6"/>
    <w:rsid w:val="00E34817"/>
    <w:rsid w:val="00E427DB"/>
    <w:rsid w:val="00F16412"/>
    <w:rsid w:val="00F41E1A"/>
    <w:rsid w:val="00F62D47"/>
    <w:rsid w:val="00F73A88"/>
    <w:rsid w:val="00FD12C9"/>
    <w:rsid w:val="00FE3236"/>
    <w:rsid w:val="00FE50E7"/>
    <w:rsid w:val="00FF729B"/>
    <w:rsid w:val="00FF78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5"/>
    <o:shapelayout v:ext="edit">
      <o:idmap v:ext="edit" data="1"/>
    </o:shapelayout>
  </w:shapeDefaults>
  <w:decimalSymbol w:val=","/>
  <w:listSeparator w:val=";"/>
  <w14:docId w14:val="65CABBAB"/>
  <w15:docId w15:val="{E4CC8D9B-FB7E-4C06-B165-D101D9B264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s-CL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table" w:styleId="Tablaconcuadrcula">
    <w:name w:val="Table Grid"/>
    <w:basedOn w:val="Tablanormal"/>
    <w:uiPriority w:val="59"/>
    <w:rsid w:val="008B3CA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Encabezado">
    <w:name w:val="header"/>
    <w:basedOn w:val="Normal"/>
    <w:link w:val="EncabezadoCar"/>
    <w:uiPriority w:val="99"/>
    <w:unhideWhenUsed/>
    <w:rsid w:val="003A73A2"/>
    <w:pPr>
      <w:tabs>
        <w:tab w:val="center" w:pos="4419"/>
        <w:tab w:val="right" w:pos="8838"/>
      </w:tabs>
    </w:pPr>
  </w:style>
  <w:style w:type="character" w:customStyle="1" w:styleId="EncabezadoCar">
    <w:name w:val="Encabezado Car"/>
    <w:basedOn w:val="Fuentedeprrafopredeter"/>
    <w:link w:val="Encabezado"/>
    <w:uiPriority w:val="99"/>
    <w:rsid w:val="003A73A2"/>
  </w:style>
  <w:style w:type="paragraph" w:styleId="Piedepgina">
    <w:name w:val="footer"/>
    <w:basedOn w:val="Normal"/>
    <w:link w:val="PiedepginaCar"/>
    <w:uiPriority w:val="99"/>
    <w:unhideWhenUsed/>
    <w:rsid w:val="003A73A2"/>
    <w:pPr>
      <w:tabs>
        <w:tab w:val="center" w:pos="4419"/>
        <w:tab w:val="right" w:pos="8838"/>
      </w:tabs>
    </w:pPr>
  </w:style>
  <w:style w:type="character" w:customStyle="1" w:styleId="PiedepginaCar">
    <w:name w:val="Pie de página Car"/>
    <w:basedOn w:val="Fuentedeprrafopredeter"/>
    <w:link w:val="Piedepgina"/>
    <w:uiPriority w:val="99"/>
    <w:rsid w:val="003A73A2"/>
  </w:style>
  <w:style w:type="paragraph" w:styleId="Textodeglobo">
    <w:name w:val="Balloon Text"/>
    <w:basedOn w:val="Normal"/>
    <w:link w:val="TextodegloboCar"/>
    <w:uiPriority w:val="99"/>
    <w:semiHidden/>
    <w:unhideWhenUsed/>
    <w:rsid w:val="003A73A2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3A73A2"/>
    <w:rPr>
      <w:rFonts w:ascii="Tahoma" w:hAnsi="Tahoma" w:cs="Tahoma"/>
      <w:sz w:val="16"/>
      <w:szCs w:val="16"/>
    </w:rPr>
  </w:style>
  <w:style w:type="character" w:styleId="Hipervnculo">
    <w:name w:val="Hyperlink"/>
    <w:basedOn w:val="Fuentedeprrafopredeter"/>
    <w:uiPriority w:val="99"/>
    <w:unhideWhenUsed/>
    <w:rsid w:val="00180823"/>
    <w:rPr>
      <w:color w:val="0000FF" w:themeColor="hyperlink"/>
      <w:u w:val="single"/>
    </w:rPr>
  </w:style>
  <w:style w:type="character" w:styleId="Hipervnculovisitado">
    <w:name w:val="FollowedHyperlink"/>
    <w:basedOn w:val="Fuentedeprrafopredeter"/>
    <w:uiPriority w:val="99"/>
    <w:semiHidden/>
    <w:unhideWhenUsed/>
    <w:rsid w:val="00A52A62"/>
    <w:rPr>
      <w:color w:val="800080" w:themeColor="followedHyperlink"/>
      <w:u w:val="single"/>
    </w:rPr>
  </w:style>
  <w:style w:type="character" w:styleId="Textoennegrita">
    <w:name w:val="Strong"/>
    <w:basedOn w:val="Fuentedeprrafopredeter"/>
    <w:uiPriority w:val="22"/>
    <w:qFormat/>
    <w:rsid w:val="00CE7426"/>
    <w:rPr>
      <w:b/>
      <w:bCs/>
    </w:rPr>
  </w:style>
  <w:style w:type="character" w:styleId="nfasis">
    <w:name w:val="Emphasis"/>
    <w:basedOn w:val="Fuentedeprrafopredeter"/>
    <w:uiPriority w:val="20"/>
    <w:qFormat/>
    <w:rsid w:val="00CE7426"/>
    <w:rPr>
      <w:i/>
      <w:iCs/>
    </w:rPr>
  </w:style>
  <w:style w:type="paragraph" w:styleId="NormalWeb">
    <w:name w:val="Normal (Web)"/>
    <w:basedOn w:val="Normal"/>
    <w:uiPriority w:val="99"/>
    <w:semiHidden/>
    <w:unhideWhenUsed/>
    <w:rsid w:val="00242400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val="es-ES" w:eastAsia="es-ES"/>
    </w:rPr>
  </w:style>
  <w:style w:type="paragraph" w:customStyle="1" w:styleId="a">
    <w:name w:val="a"/>
    <w:basedOn w:val="Normal"/>
    <w:rsid w:val="00242400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val="es-ES" w:eastAsia="es-ES"/>
    </w:rPr>
  </w:style>
  <w:style w:type="paragraph" w:customStyle="1" w:styleId="ek">
    <w:name w:val="ek"/>
    <w:basedOn w:val="Normal"/>
    <w:rsid w:val="00242400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val="es-ES" w:eastAsia="es-ES"/>
    </w:rPr>
  </w:style>
  <w:style w:type="paragraph" w:customStyle="1" w:styleId="b">
    <w:name w:val="b"/>
    <w:basedOn w:val="Normal"/>
    <w:rsid w:val="00242400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val="es-ES" w:eastAsia="es-E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00040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045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4429640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image" Target="media/image7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9.bin"/><Relationship Id="rId7" Type="http://schemas.openxmlformats.org/officeDocument/2006/relationships/hyperlink" Target="https://youtu.be/3AuZaHL3CCw" TargetMode="Externa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0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glossaryDocument" Target="glossary/document.xml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1.wmf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9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3.wmf"/><Relationship Id="rId43" Type="http://schemas.openxmlformats.org/officeDocument/2006/relationships/header" Target="header1.xml"/><Relationship Id="rId8" Type="http://schemas.openxmlformats.org/officeDocument/2006/relationships/hyperlink" Target="http://www.aprendoenlinea.mineduc.cl/" TargetMode="External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9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6.bin"/><Relationship Id="rId46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5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6.jpe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docParts>
    <w:docPart>
      <w:docPartPr>
        <w:name w:val="42A086DA18734110842B2650FE30CC2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4725B0E-3DF2-45F1-AD4D-CBC993D5E18A}"/>
      </w:docPartPr>
      <w:docPartBody>
        <w:p w:rsidR="00AA0227" w:rsidRDefault="00C21637" w:rsidP="00C21637">
          <w:pPr>
            <w:pStyle w:val="42A086DA18734110842B2650FE30CC29"/>
          </w:pPr>
          <w:r>
            <w:rPr>
              <w:rFonts w:asciiTheme="majorHAnsi" w:eastAsiaTheme="majorEastAsia" w:hAnsiTheme="majorHAnsi" w:cstheme="majorBidi"/>
              <w:sz w:val="32"/>
              <w:szCs w:val="32"/>
            </w:rPr>
            <w:t>[Escriba el título del documento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Kalinga">
    <w:altName w:val="Bahnschrift Light"/>
    <w:charset w:val="00"/>
    <w:family w:val="swiss"/>
    <w:pitch w:val="variable"/>
    <w:sig w:usb0="0008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view w:val="normal"/>
  <w:defaultTabStop w:val="708"/>
  <w:hyphenationZone w:val="425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07DA4"/>
    <w:rsid w:val="0009739D"/>
    <w:rsid w:val="001143D3"/>
    <w:rsid w:val="00143CDD"/>
    <w:rsid w:val="00266C9D"/>
    <w:rsid w:val="003A4BFB"/>
    <w:rsid w:val="00407DA4"/>
    <w:rsid w:val="005720B4"/>
    <w:rsid w:val="0059426E"/>
    <w:rsid w:val="0067326B"/>
    <w:rsid w:val="006A64D2"/>
    <w:rsid w:val="006B287C"/>
    <w:rsid w:val="007C2438"/>
    <w:rsid w:val="009139FF"/>
    <w:rsid w:val="009C4CA0"/>
    <w:rsid w:val="00A42B81"/>
    <w:rsid w:val="00AA0227"/>
    <w:rsid w:val="00AC6FC0"/>
    <w:rsid w:val="00AD3308"/>
    <w:rsid w:val="00B77024"/>
    <w:rsid w:val="00C21637"/>
    <w:rsid w:val="00C324E0"/>
    <w:rsid w:val="00D33649"/>
    <w:rsid w:val="00DA51EC"/>
    <w:rsid w:val="00E15A12"/>
    <w:rsid w:val="00E32E01"/>
    <w:rsid w:val="00ED50ED"/>
    <w:rsid w:val="00F4077C"/>
    <w:rsid w:val="00FA35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L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s-CL" w:eastAsia="es-CL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B2DB63AC27434C3E87C0819668CC91A9">
    <w:name w:val="B2DB63AC27434C3E87C0819668CC91A9"/>
    <w:rsid w:val="00407DA4"/>
  </w:style>
  <w:style w:type="paragraph" w:customStyle="1" w:styleId="42A086DA18734110842B2650FE30CC29">
    <w:name w:val="42A086DA18734110842B2650FE30CC29"/>
    <w:rsid w:val="00C21637"/>
    <w:pPr>
      <w:spacing w:after="160" w:line="259" w:lineRule="auto"/>
    </w:pPr>
    <w:rPr>
      <w:lang w:val="es-ES" w:eastAsia="es-ES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</TotalTime>
  <Pages>2</Pages>
  <Words>202</Words>
  <Characters>1113</Characters>
  <Application>Microsoft Office Word</Application>
  <DocSecurity>0</DocSecurity>
  <Lines>9</Lines>
  <Paragraphs>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Colegio Ignacio Carrera Pinto</vt:lpstr>
    </vt:vector>
  </TitlesOfParts>
  <Company>Hewlett-Packard Company</Company>
  <LinksUpToDate>false</LinksUpToDate>
  <CharactersWithSpaces>13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egio Ignacio Carrera Pinto</dc:title>
  <dc:creator>Yerty Rivera</dc:creator>
  <cp:lastModifiedBy>Ricardo Herrera Poblete</cp:lastModifiedBy>
  <cp:revision>9</cp:revision>
  <dcterms:created xsi:type="dcterms:W3CDTF">2020-05-19T20:19:00Z</dcterms:created>
  <dcterms:modified xsi:type="dcterms:W3CDTF">2020-05-23T19:32:00Z</dcterms:modified>
</cp:coreProperties>
</file>